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60300</wp:posOffset>
            </wp:positionH>
            <wp:positionV relativeFrom="topMargin">
              <wp:posOffset>12204700</wp:posOffset>
            </wp:positionV>
            <wp:extent cx="317500" cy="292100"/>
            <wp:effectExtent l="0" t="0" r="6350" b="12700"/>
            <wp:wrapNone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化学部分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C-12  O-16  S-32  Fe-56</w:t>
      </w:r>
    </w:p>
    <w:p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题包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0</w:t>
      </w:r>
      <w:r>
        <w:rPr>
          <w:rFonts w:ascii="宋体" w:hAnsi="宋体" w:eastAsia="宋体" w:cs="宋体"/>
          <w:b/>
          <w:color w:val="auto"/>
          <w:sz w:val="24"/>
        </w:rPr>
        <w:t>分。每小题只有一个选项符合题意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生活中的下列变化属于化学变化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铁锅生锈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玻璃破碎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石蜡熔化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酒精挥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果蔬专用洗涤盐中含有小苏打。小苏打属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酸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碱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混合物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Times New Roman" w:hAnsi="Times New Roman" w:eastAsia="Times New Roman" w:cs="Times New Roman"/>
          <w:color w:val="000000"/>
        </w:rPr>
        <w:t>2024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，天水麻辣烫火爆出圈，吸引全国各地游客前来品尝。下列关于天水麻辣烫常用食材富含糖类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菠菜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土豆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豆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油泼辣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hAnsi="Times New Roman" w:eastAsia="Times New Roman" w:cs="Times New Roman"/>
          <w:color w:val="000000"/>
        </w:rPr>
        <w:t>2024</w:t>
      </w:r>
      <w:r>
        <w:rPr>
          <w:rFonts w:ascii="宋体" w:hAnsi="宋体" w:eastAsia="宋体" w:cs="宋体"/>
          <w:color w:val="000000"/>
        </w:rPr>
        <w:t>年世界环境日中国主题是“全面推进美丽中国建设”。下列做法符合这一主题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随意焚烧秸秆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乱丢废旧电池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发展清洁能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提倡毁林造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人体缺乏下列哪种元素会引起甲状腺肿大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碘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铁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锌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从安全的角度考虑，下列做法</w:t>
      </w:r>
      <w:r>
        <w:rPr>
          <w:rFonts w:ascii="宋体" w:hAnsi="宋体" w:eastAsia="宋体" w:cs="宋体"/>
          <w:color w:val="000000"/>
          <w:em w:val="dot"/>
        </w:rPr>
        <w:t>不合理</w:t>
      </w:r>
      <w:r>
        <w:rPr>
          <w:rFonts w:ascii="宋体" w:hAnsi="宋体" w:eastAsia="宋体" w:cs="宋体"/>
          <w:color w:val="000000"/>
        </w:rPr>
        <w:t>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用甲醛水溶液浸泡过的海产品不能食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霉变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0383" name="图片 200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3" name="图片 20038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大米经洗净、高温蒸煮后也不能食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遇到火灾时，用湿毛巾捂住口鼻，蹲下靠近地面，迅速离开现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浓硫酸不慎沾到皮肤上，应立即用大量的水冲洗，再涂上氢氧化钠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规范实验操作是保障实验成功的前提条件。下列图示操作规范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取用固体药品</w:t>
      </w:r>
      <w:r>
        <w:rPr>
          <w:color w:val="000000"/>
        </w:rPr>
        <w:drawing>
          <wp:inline distT="0" distB="0" distL="114300" distR="114300">
            <wp:extent cx="1228725" cy="7524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测溶液的</w:t>
      </w:r>
      <w:r>
        <w:rPr>
          <w:rFonts w:ascii="Times New Roman" w:hAnsi="Times New Roman" w:eastAsia="Times New Roman" w:cs="Times New Roman"/>
          <w:color w:val="000000"/>
        </w:rPr>
        <w:t xml:space="preserve">pH </w:t>
      </w:r>
      <w:r>
        <w:rPr>
          <w:color w:val="000000"/>
        </w:rPr>
        <w:drawing>
          <wp:inline distT="0" distB="0" distL="114300" distR="114300">
            <wp:extent cx="1752600" cy="8953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滴加液体</w:t>
      </w:r>
      <w:r>
        <w:rPr>
          <w:color w:val="000000"/>
        </w:rPr>
        <w:drawing>
          <wp:inline distT="0" distB="0" distL="114300" distR="114300">
            <wp:extent cx="200025" cy="11239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倾倒液体</w:t>
      </w:r>
      <w:r>
        <w:rPr>
          <w:color w:val="000000"/>
        </w:rPr>
        <w:drawing>
          <wp:inline distT="0" distB="0" distL="114300" distR="114300">
            <wp:extent cx="1085850" cy="10477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“宏微结合”是化学学科的重要思想之一。下列对宏观事实的微观解释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3390"/>
        <w:gridCol w:w="23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宏观事实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微观解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金刚石和石墨的物理性质差异很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碳原子的排列方式不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自行车轮胎夏天容易爆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气体分子受热变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墙内开花墙外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分子是不断运动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一氧化碳和二氧化碳化学性质不同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分子构成不同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密闭容器中有甲、乙、丙、丁四种物质，在一定条件下发生化学反应，测得反应前后有关数据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54"/>
        <w:gridCol w:w="660"/>
        <w:gridCol w:w="450"/>
        <w:gridCol w:w="450"/>
        <w:gridCol w:w="4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物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前质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g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反应后质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g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待测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3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关于此反应说法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表中待测数值是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物质乙可能是该反应的催化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该反应是分解反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反应中甲与丙变化的质量比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17" o:title="eqIda23432a6855d9eb0be095bb07e51e11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下列实验方案能达到实验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0379" name="图片 200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9" name="图片 20037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2970"/>
        <w:gridCol w:w="52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方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鉴别氮气和二氧化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将燃着的木条伸入集气瓶中，木条熄灭的是二氧化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检验生石灰中是否含有熟石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取样加水溶解，滴加酚酞溶液，若变红说明含有熟石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除去氯化钠中少量的碳酸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过量的氯化钙溶液，过滤；滤液蒸发结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鉴别硫酸铵和硫酸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熟石灰研磨，能闻到氨味的是硫酸铵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与简答题（本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汞在元素周期表中的相关信息及汞原子结构示意图如下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1239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数字</w:t>
      </w:r>
      <w:r>
        <w:rPr>
          <w:rFonts w:ascii="Times New Roman" w:hAnsi="Times New Roman" w:eastAsia="Times New Roman" w:cs="Times New Roman"/>
          <w:color w:val="000000"/>
        </w:rPr>
        <w:t>200.6</w:t>
      </w:r>
      <w:r>
        <w:rPr>
          <w:rFonts w:ascii="宋体" w:hAnsi="宋体" w:eastAsia="宋体" w:cs="宋体"/>
          <w:color w:val="000000"/>
        </w:rPr>
        <w:t>的含义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数值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由图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可知，汞原子失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电子后形成微粒的符号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甘汞常用于防腐剂和制药工业，其化学式为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1pt;width:38pt;" o:ole="t" filled="f" o:preferrelative="t" stroked="f" coordsize="21600,21600">
            <v:path/>
            <v:fill on="f" focussize="0,0"/>
            <v:stroke on="f" joinstyle="miter"/>
            <v:imagedata r:id="rId20" o:title="eqIdff242e38cc9e9f6a1ea42ae4f9cfc7a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1pt;width:38pt;" o:ole="t" filled="f" o:preferrelative="t" stroked="f" coordsize="21600,21600">
            <v:path/>
            <v:fill on="f" focussize="0,0"/>
            <v:stroke on="f" joinstyle="miter"/>
            <v:imagedata r:id="rId20" o:title="eqIdff242e38cc9e9f6a1ea42ae4f9cfc7ad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汞元素的化合价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价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《神农本草经》记载，将丹砂（主要成分是</w:t>
      </w:r>
      <w:r>
        <w:rPr>
          <w:rFonts w:ascii="Times New Roman" w:hAnsi="Times New Roman" w:eastAsia="Times New Roman" w:cs="Times New Roman"/>
          <w:color w:val="000000"/>
        </w:rPr>
        <w:t>HgS</w:t>
      </w:r>
      <w:r>
        <w:rPr>
          <w:rFonts w:ascii="宋体" w:hAnsi="宋体" w:eastAsia="宋体" w:cs="宋体"/>
          <w:color w:val="000000"/>
        </w:rPr>
        <w:t>）在空气中焙烧，就会得到汞，同时生成一种有刺激性气味的气体，该变化用化学方程式表示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日，甘肃省临夏州积石山县发生</w:t>
      </w:r>
      <w:r>
        <w:rPr>
          <w:rFonts w:ascii="Times New Roman" w:hAnsi="Times New Roman" w:eastAsia="Times New Roman" w:cs="Times New Roman"/>
          <w:color w:val="000000"/>
        </w:rPr>
        <w:t>6.2</w:t>
      </w:r>
      <w:r>
        <w:rPr>
          <w:rFonts w:ascii="宋体" w:hAnsi="宋体" w:eastAsia="宋体" w:cs="宋体"/>
          <w:color w:val="000000"/>
        </w:rPr>
        <w:t>级地震。地震后我省迅速派出专业人员赶赴灾区，进行灾后安置、重建工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地震中许多原有的水源被破坏。新水源需检测和处理后才能成为饮用水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、模拟自来水厂对水源进行净化：①吸附沉淀（用明矾）②投药消毒③静置沉淀④过滤等，其合理的步骤顺序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序号）。可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名称）检测水的酸碱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长期饮用硬水对人体有害。日常生活中常用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的方法降低水的硬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专业人员迅速搭建了一批简易安置房，安置房外层用钢板中间填充泡沫塑料的夹心板作墙体。钢板属于铁制品，铁制品保护不好容易锈蚀。铁制品锈蚀的过程实际上是铁与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等物质发生化学反应的过程。为防止钢板生锈，延长夹心板的使用寿命，可采取的措施有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只填一条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对口支援的抗震救灾急需药械目录中包括：一次性防护服、活性炭防护口罩、骨科内外固定材料等。其中防护口罩主要是利用活性炭的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作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溶液与人们的生产、生活密切相关。下图为甲、乙、丙三种固体物质（不形成结晶水合物）在水中随温度变化的溶解度曲线，请按要求填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15906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由图可知，甲、乙、丙三种物质溶解度受温度影响最小的物质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交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0375" name="图片 2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5" name="图片 20037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含义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4" o:title="eqId99df923c10350db4c5af049f31186cad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将乙溶液由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变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方法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一种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6" o:title="eqIdd8febd1cdad5ddc7bf6601859c2cd88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将</w:t>
      </w:r>
      <w:r>
        <w:rPr>
          <w:rFonts w:ascii="Times New Roman" w:hAnsi="Times New Roman" w:eastAsia="Times New Roman" w:cs="Times New Roman"/>
          <w:color w:val="000000"/>
        </w:rPr>
        <w:t>35g</w:t>
      </w:r>
      <w:r>
        <w:rPr>
          <w:rFonts w:ascii="宋体" w:hAnsi="宋体" w:eastAsia="宋体" w:cs="宋体"/>
          <w:color w:val="000000"/>
        </w:rPr>
        <w:t>甲物质放入</w:t>
      </w:r>
      <w:r>
        <w:rPr>
          <w:rFonts w:ascii="Times New Roman" w:hAnsi="Times New Roman" w:eastAsia="Times New Roman" w:cs="Times New Roman"/>
          <w:color w:val="000000"/>
        </w:rPr>
        <w:t>50g</w:t>
      </w:r>
      <w:r>
        <w:rPr>
          <w:rFonts w:ascii="宋体" w:hAnsi="宋体" w:eastAsia="宋体" w:cs="宋体"/>
          <w:color w:val="000000"/>
        </w:rPr>
        <w:t>水中，充分溶解后所得溶液中溶质的质量分数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废旧金属的回收利用是节约资源的有效途径之一。某金属废料中含有铜、铁、金等金属单质，为回收铜和金并得到氧化铁，专业人员设计了如下图所示的工艺流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52875" cy="12287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气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滤液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溶质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写化学式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固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空气加热发生化学反应，写出反应后的生成物与适量稀硫酸反应的化学方程式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操作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操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和操作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为同一操作，其名称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此操作中用到的玻璃仪器有玻璃棒、烧杯和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写出滤液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加入的物质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反应的化学方程式：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与探究题（本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掌握实验室制取气体的方法是必备的化学素养。某化学实验室现有稀硫酸、稀盐酸、石灰水、石灰石、氯酸钾、二氧化锰药品以及下列仪器，请回答有关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81575" cy="1276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仪器①的名称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利用上述仪器和药品可以制取氧气，反应的化学方程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用排水集气法收集氧气，当集气瓶里的水排完后，在水里用玻璃片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磨砂”或“光滑”）一面盖住集气瓶口，将集气瓶移出水面，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正”或“倒”）放在桌面上、如果用排水法收集的氧气不纯，可能的原因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答一点即可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利用上述药品制取二氧化碳的化学方程式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检验二氧化碳的方法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小明同学用如图装置制取二氧化碳，请你指出该装置的两处错误：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1811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某校化学课上，老师让同学们设计实验鉴别稀盐酸、食盐水和澄清石灰水三种无色溶液并进行性质实验。同学们设计实验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兴趣小组：用紫色石蕊溶液鉴别三种溶液，他们如此设计的理由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兴趣小组：分别用三支试管取少量上述三种溶液，各加入一定量的碳酸钠溶液，观察现象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28825" cy="14097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有气泡产生，证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溶液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0" b="0"/>
            <wp:docPr id="200381" name="图片 2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1" name="图片 20038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产生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实验现象），证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溶液是澄清石灰水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中无明显现象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兴趣小组：为进一步探究稀盐酸和澄清石灰水反应后所得溶液中溶质的成分，进行如下探究活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假设猜想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该组同学的猜想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猜想一：只有</w:t>
      </w:r>
      <w:r>
        <w:rPr>
          <w:color w:val="000000"/>
        </w:rPr>
        <w:t>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猜想二：有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3" o:title="eqId1bf4d3b85e653149d9254d3edc07549f"/>
            <o:lock v:ext="edit" aspectratio="t"/>
            <w10:wrap type="none"/>
            <w10:anchorlock/>
          </v:shape>
          <o:OLEObject Type="Embed" ProgID="Equation.DSMT4" ShapeID="_x0000_i1030" DrawAspect="Content" ObjectID="_1468075730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Cl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猜想三：有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3" o:title="eqId1bf4d3b85e653149d9254d3edc07549f"/>
            <o:lock v:ext="edit" aspectratio="t"/>
            <w10:wrap type="none"/>
            <w10:anchorlock/>
          </v:shape>
          <o:OLEObject Type="Embed" ProgID="Equation.DSMT4" ShapeID="_x0000_i1031" DrawAspect="Content" ObjectID="_1468075731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36" o:title="eqIdc4f20f23473bbb8a013be70fcde4911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猜想四：有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3" o:title="eqId1bf4d3b85e653149d9254d3edc07549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36" o:title="eqIdc4f20f23473bbb8a013be70fcde4911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他各兴趣小组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0377" name="图片 2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7" name="图片 20037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同学对以上猜想提出质疑，认为猜想四不合理，理由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实验探究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为证明其余猜想是否正确，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兴趣小组的同学们进行了如下实验：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60"/>
        <w:gridCol w:w="2042"/>
        <w:gridCol w:w="22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3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步骤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3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取少量反应后的溶液于试管中，加入</w:t>
            </w:r>
            <w:r>
              <w:object>
                <v:shape id="_x0000_i103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40" o:title="eqId3c78235ece677f95a7711f581310edb5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，观察现象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无明显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猜想</w:t>
            </w:r>
            <w:r>
              <w:rPr>
                <w:color w:val="000000"/>
              </w:rPr>
              <w:t>______</w:t>
            </w:r>
            <w:r>
              <w:rPr>
                <w:rFonts w:ascii="宋体" w:hAnsi="宋体" w:eastAsia="宋体" w:cs="宋体"/>
                <w:color w:val="000000"/>
              </w:rPr>
              <w:t>不成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3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用镊子将锌粒放入试管中，向其中滴加反应后的溶液，观察现象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有</w:t>
            </w:r>
            <w:r>
              <w:rPr>
                <w:color w:val="000000"/>
              </w:rPr>
              <w:t>______</w:t>
            </w:r>
            <w:r>
              <w:rPr>
                <w:rFonts w:ascii="宋体" w:hAnsi="宋体" w:eastAsia="宋体" w:cs="宋体"/>
                <w:color w:val="000000"/>
              </w:rPr>
              <w:t>产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猜想二成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3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）取少量反应后的溶液于试管中，加入硝酸银溶液，观察现象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有白色沉淀生成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猜想一成立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交流评价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老师对同学们能用多种方法进行探究，并且能够得出结论给予表扬，同时指出上述实验探究中有明显的错误。同学们经过反思后发现了错误，错误的原因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反思拓展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宋体" w:hAnsi="宋体" w:eastAsia="宋体" w:cs="宋体"/>
          <w:color w:val="000000"/>
        </w:rPr>
        <w:t>在分析化学反应后所得物质的成分时，除考虑生成物外还需考虑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计算题（本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生铁一般用于铸造或炼钢。某炼铁厂实验室欲检验某批次的生铁是否合格（含碳量在</w:t>
      </w:r>
      <w:r>
        <w:rPr>
          <w:rFonts w:ascii="Times New Roman" w:hAnsi="Times New Roman" w:eastAsia="Times New Roman" w:cs="Times New Roman"/>
          <w:color w:val="000000"/>
        </w:rPr>
        <w:t>2%</w:t>
      </w:r>
      <w:r>
        <w:rPr>
          <w:rFonts w:ascii="宋体" w:hAnsi="宋体" w:eastAsia="宋体" w:cs="宋体"/>
          <w:color w:val="000000"/>
        </w:rPr>
        <w:t>～</w:t>
      </w:r>
      <w:r>
        <w:rPr>
          <w:rFonts w:ascii="Times New Roman" w:hAnsi="Times New Roman" w:eastAsia="Times New Roman" w:cs="Times New Roman"/>
          <w:color w:val="000000"/>
        </w:rPr>
        <w:t>6.69%</w:t>
      </w:r>
      <w:r>
        <w:rPr>
          <w:rFonts w:ascii="宋体" w:hAnsi="宋体" w:eastAsia="宋体" w:cs="宋体"/>
          <w:color w:val="000000"/>
        </w:rPr>
        <w:t>之间为合格）。某校兴趣小组的同学参与这次的检验，设计实验如下：称取生铁样品</w:t>
      </w:r>
      <w:r>
        <w:rPr>
          <w:rFonts w:ascii="Times New Roman" w:hAnsi="Times New Roman" w:eastAsia="Times New Roman" w:cs="Times New Roman"/>
          <w:color w:val="000000"/>
        </w:rPr>
        <w:t>50g</w:t>
      </w:r>
      <w:r>
        <w:rPr>
          <w:rFonts w:ascii="宋体" w:hAnsi="宋体" w:eastAsia="宋体" w:cs="宋体"/>
          <w:color w:val="000000"/>
        </w:rPr>
        <w:t>，把</w:t>
      </w:r>
      <w:r>
        <w:rPr>
          <w:rFonts w:ascii="Times New Roman" w:hAnsi="Times New Roman" w:eastAsia="Times New Roman" w:cs="Times New Roman"/>
          <w:color w:val="000000"/>
        </w:rPr>
        <w:t>500g</w:t>
      </w:r>
      <w:r>
        <w:rPr>
          <w:rFonts w:ascii="宋体" w:hAnsi="宋体" w:eastAsia="宋体" w:cs="宋体"/>
          <w:color w:val="000000"/>
        </w:rPr>
        <w:t>稀硫酸分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次加入样品中，测得实验数据如下表所示（杂质不溶于水，也不与稀硫酸反应）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2084"/>
        <w:gridCol w:w="18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稀硫酸的质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g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剩余固体的质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8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上表中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数值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计算该稀硫酸中溶质的质量分数（写出计算的过程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判断这批生铁是否合格（写出计算的过程）。</w:t>
      </w:r>
    </w:p>
    <w:sectPr>
      <w:headerReference r:id="rId5" w:type="first"/>
      <w:footerReference r:id="rId8" w:type="firs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ViODliMjQxYmIwMjdiZWZmYjg4M2Y4ODgzNzFlNjE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E5262CF"/>
    <w:rsid w:val="38274566"/>
    <w:rsid w:val="3D78346A"/>
    <w:rsid w:val="5FB117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2" Type="http://schemas.openxmlformats.org/officeDocument/2006/relationships/fontTable" Target="fontTable.xml"/><Relationship Id="rId41" Type="http://schemas.openxmlformats.org/officeDocument/2006/relationships/customXml" Target="../customXml/item1.xml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" Type="http://schemas.openxmlformats.org/officeDocument/2006/relationships/oleObject" Target="embeddings/oleObject11.bin"/><Relationship Id="rId38" Type="http://schemas.openxmlformats.org/officeDocument/2006/relationships/oleObject" Target="embeddings/oleObject10.bin"/><Relationship Id="rId37" Type="http://schemas.openxmlformats.org/officeDocument/2006/relationships/oleObject" Target="embeddings/oleObject9.bin"/><Relationship Id="rId36" Type="http://schemas.openxmlformats.org/officeDocument/2006/relationships/image" Target="media/image19.wmf"/><Relationship Id="rId35" Type="http://schemas.openxmlformats.org/officeDocument/2006/relationships/oleObject" Target="embeddings/oleObject8.bin"/><Relationship Id="rId34" Type="http://schemas.openxmlformats.org/officeDocument/2006/relationships/oleObject" Target="embeddings/oleObject7.bin"/><Relationship Id="rId33" Type="http://schemas.openxmlformats.org/officeDocument/2006/relationships/image" Target="media/image18.wmf"/><Relationship Id="rId32" Type="http://schemas.openxmlformats.org/officeDocument/2006/relationships/oleObject" Target="embeddings/oleObject6.bin"/><Relationship Id="rId31" Type="http://schemas.openxmlformats.org/officeDocument/2006/relationships/image" Target="media/image17.wmf"/><Relationship Id="rId30" Type="http://schemas.openxmlformats.org/officeDocument/2006/relationships/image" Target="media/image16.png"/><Relationship Id="rId29" Type="http://schemas.openxmlformats.org/officeDocument/2006/relationships/image" Target="media/image15.png"/><Relationship Id="rId28" Type="http://schemas.openxmlformats.org/officeDocument/2006/relationships/image" Target="media/image14.png"/><Relationship Id="rId27" Type="http://schemas.openxmlformats.org/officeDocument/2006/relationships/image" Target="media/image13.png"/><Relationship Id="rId26" Type="http://schemas.openxmlformats.org/officeDocument/2006/relationships/image" Target="media/image12.wmf"/><Relationship Id="rId25" Type="http://schemas.openxmlformats.org/officeDocument/2006/relationships/oleObject" Target="embeddings/oleObject5.bin"/><Relationship Id="rId24" Type="http://schemas.openxmlformats.org/officeDocument/2006/relationships/image" Target="media/image11.wmf"/><Relationship Id="rId23" Type="http://schemas.openxmlformats.org/officeDocument/2006/relationships/oleObject" Target="embeddings/oleObject4.bin"/><Relationship Id="rId22" Type="http://schemas.openxmlformats.org/officeDocument/2006/relationships/image" Target="media/image10.png"/><Relationship Id="rId21" Type="http://schemas.openxmlformats.org/officeDocument/2006/relationships/oleObject" Target="embeddings/oleObject3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8.png"/><Relationship Id="rId17" Type="http://schemas.openxmlformats.org/officeDocument/2006/relationships/image" Target="media/image7.wmf"/><Relationship Id="rId16" Type="http://schemas.openxmlformats.org/officeDocument/2006/relationships/oleObject" Target="embeddings/oleObject1.bin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3034</Words>
  <Characters>3386</Characters>
  <Lines>0</Lines>
  <Paragraphs>0</Paragraphs>
  <TotalTime>5</TotalTime>
  <ScaleCrop>false</ScaleCrop>
  <LinksUpToDate>false</LinksUpToDate>
  <CharactersWithSpaces>3476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2T22:03:54Z</dcterms:created>
  <dc:creator/>
  <dc:description/>
  <cp:lastModifiedBy>夜曲</cp:lastModifiedBy>
  <dcterms:modified xsi:type="dcterms:W3CDTF">2024-07-19T01:42:03Z</dcterms:modified>
  <cp:revision>1</cp:revision>
  <cp:category/>
  <cp:contentStatus/>
  <dc:identifier/>
  <cp:keywords/>
  <dc:language/>
  <dc:subject/>
  <dc:titl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4E3541B22C7D40A4BB7CDDBB7281315A_12</vt:lpwstr>
  </property>
</Properties>
</file>